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FCCB0F" w14:textId="77777777" w:rsidR="00474DD6" w:rsidRPr="00F0554E" w:rsidRDefault="00F0554E" w:rsidP="00474DD6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  <w:r w:rsidR="00474DD6">
        <w:rPr>
          <w:rFonts w:ascii="Times New Roman" w:hAnsi="Times New Roman" w:cs="Times New Roman"/>
          <w:b/>
          <w:sz w:val="48"/>
          <w:szCs w:val="48"/>
        </w:rPr>
        <w:br/>
      </w:r>
      <w:r w:rsidR="00474DD6" w:rsidRPr="00474DD6">
        <w:rPr>
          <w:rFonts w:ascii="Times New Roman" w:hAnsi="Times New Roman" w:cs="Times New Roman"/>
          <w:i/>
          <w:sz w:val="40"/>
          <w:szCs w:val="40"/>
        </w:rPr>
        <w:t>[Multiplier of 4]</w:t>
      </w:r>
    </w:p>
    <w:p w14:paraId="6406CC13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14:paraId="73CFD5A2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14:paraId="074394CD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14:paraId="46B03425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14:paraId="70CD47B4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0E44C38C" w14:textId="77777777"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14:paraId="7F0E8EC6" w14:textId="77777777" w:rsidR="009E6496" w:rsidRPr="009E6496" w:rsidRDefault="00CE26B3" w:rsidP="00F0554E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t>Chapter 3 Linear Systems</w:t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6C88359E" w14:textId="77777777"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07DD99F" w14:textId="77777777"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14:paraId="37127FE7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Expressions, Equations and Inequalities</w:t>
      </w:r>
    </w:p>
    <w:p w14:paraId="5BC1A446" w14:textId="77777777"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2EC7E5BA" w14:textId="77777777" w:rsidR="00DA5CFA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Cambria Math" w:cs="Times New Roman"/>
            <w:sz w:val="24"/>
            <w:szCs w:val="24"/>
          </w:rPr>
          <m:t>(8-</m:t>
        </m:r>
        <m:r>
          <w:rPr>
            <w:rFonts w:ascii="Cambria Math" w:hAnsi="Times New Roman" w:cs="Times New Roman"/>
            <w:sz w:val="24"/>
            <w:szCs w:val="24"/>
          </w:rPr>
          <m:t>10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14:paraId="45C4D14F" w14:textId="77777777" w:rsidR="00474DD6" w:rsidRPr="00CE26B3" w:rsidRDefault="00474DD6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14:paraId="2A9E9B24" w14:textId="161A7A30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Solve for w:  9+18w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2=7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w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14:paraId="21B28CF2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14:paraId="59D5E3B9" w14:textId="77777777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14:paraId="7D8E18CE" w14:textId="77777777"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F5A868E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EE8C8D4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</w:t>
      </w:r>
      <w:r w:rsidRPr="00474DD6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>Check for extraneous solutions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14:paraId="236D65A7" w14:textId="77777777"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7=23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6E17C14" w14:textId="77777777"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361DEE4" w14:textId="77777777"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14:paraId="5CB07937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474DD6">
        <w:rPr>
          <w:rFonts w:ascii="Times New Roman" w:eastAsiaTheme="minorEastAsia" w:hAnsi="Times New Roman" w:cs="Times New Roman"/>
          <w:sz w:val="24"/>
          <w:szCs w:val="24"/>
        </w:rPr>
        <w:t>. Beth has $537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14:paraId="79270925" w14:textId="77777777" w:rsidR="00F0554E" w:rsidRDefault="00F0554E" w:rsidP="00DA5CFA">
      <w:pPr>
        <w:rPr>
          <w:rFonts w:eastAsiaTheme="minorEastAsia"/>
          <w:b/>
        </w:rPr>
      </w:pPr>
    </w:p>
    <w:p w14:paraId="6996CC4C" w14:textId="77777777" w:rsidR="00F0554E" w:rsidRDefault="00F0554E" w:rsidP="00DA5CFA">
      <w:pPr>
        <w:rPr>
          <w:rFonts w:eastAsiaTheme="minorEastAsia"/>
          <w:b/>
        </w:rPr>
      </w:pPr>
    </w:p>
    <w:p w14:paraId="59286330" w14:textId="77777777"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7D7211A2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Functions, Equations and Graphs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14:paraId="1C1B74F5" w14:textId="77777777"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.</w:t>
      </w:r>
      <w:r w:rsidR="0050224D">
        <w:rPr>
          <w:rFonts w:ascii="Times New Roman" w:hAnsi="Times New Roman" w:cs="Times New Roman"/>
          <w:sz w:val="24"/>
          <w:szCs w:val="24"/>
        </w:rPr>
        <w:t>[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_</w:t>
      </w:r>
      <w:r w:rsidR="00CE26B3">
        <w:t xml:space="preserve">  </w:t>
      </w:r>
      <w:r w:rsidR="0050224D">
        <w:br/>
      </w:r>
      <w:r w:rsidR="00474DD6">
        <w:rPr>
          <w:rFonts w:ascii="Times New Roman" w:hAnsi="Times New Roman" w:cs="Times New Roman"/>
          <w:sz w:val="24"/>
          <w:szCs w:val="24"/>
          <w:u w:val="single"/>
        </w:rPr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Decided whether the given function is </w:t>
      </w:r>
      <w:r w:rsidRPr="00474DD6">
        <w:rPr>
          <w:rFonts w:ascii="Times New Roman" w:hAnsi="Times New Roman" w:cs="Times New Roman"/>
          <w:b/>
          <w:sz w:val="24"/>
          <w:szCs w:val="24"/>
          <w:u w:val="single"/>
        </w:rPr>
        <w:t>linear</w:t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64628D47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6CDA7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5pt" o:ole="">
            <v:imagedata r:id="rId7" o:title=""/>
          </v:shape>
          <o:OLEObject Type="Embed" ProgID="Equation.DSMT4" ShapeID="_x0000_i1025" DrawAspect="Content" ObjectID="_1574745294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14:paraId="3AC59C33" w14:textId="2ACBBEF9" w:rsidR="0050224D" w:rsidRPr="0050224D" w:rsidRDefault="00EA520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Identify the Slope and y-intercept </w:t>
      </w:r>
      <w:r w:rsidR="0050224D" w:rsidRPr="0050224D">
        <w:rPr>
          <w:rFonts w:ascii="Times New Roman" w:hAnsi="Times New Roman" w:cs="Times New Roman"/>
          <w:sz w:val="24"/>
          <w:szCs w:val="24"/>
          <w:u w:val="single"/>
        </w:rPr>
        <w:t xml:space="preserve">. 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14:paraId="4A0618C2" w14:textId="2494B93F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E26B3">
        <w:rPr>
          <w:rFonts w:ascii="Times New Roman" w:hAnsi="Times New Roman" w:cs="Times New Roman"/>
          <w:sz w:val="24"/>
          <w:szCs w:val="24"/>
        </w:rPr>
        <w:t>.</w:t>
      </w:r>
      <w:r w:rsidR="00EA520D">
        <w:rPr>
          <w:rFonts w:ascii="Times New Roman" w:hAnsi="Times New Roman" w:cs="Times New Roman"/>
          <w:sz w:val="24"/>
          <w:szCs w:val="24"/>
        </w:rPr>
        <w:t xml:space="preserve"> slope = </w:t>
      </w:r>
      <w:r w:rsidRPr="00CE26B3">
        <w:rPr>
          <w:rFonts w:ascii="Times New Roman" w:hAnsi="Times New Roman" w:cs="Times New Roman"/>
          <w:sz w:val="24"/>
          <w:szCs w:val="24"/>
        </w:rPr>
        <w:t>__________</w:t>
      </w:r>
      <w:r>
        <w:rPr>
          <w:rFonts w:ascii="Times New Roman" w:hAnsi="Times New Roman" w:cs="Times New Roman"/>
          <w:sz w:val="24"/>
          <w:szCs w:val="24"/>
        </w:rPr>
        <w:tab/>
      </w:r>
      <w:r w:rsidR="00EA520D">
        <w:rPr>
          <w:rFonts w:ascii="Times New Roman" w:hAnsi="Times New Roman" w:cs="Times New Roman"/>
          <w:sz w:val="24"/>
          <w:szCs w:val="24"/>
        </w:rPr>
        <w:br/>
      </w:r>
    </w:p>
    <w:p w14:paraId="66F0A836" w14:textId="3269DB3C" w:rsidR="00DA5CFA" w:rsidRPr="0050224D" w:rsidRDefault="00EA520D" w:rsidP="00EA520D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y-intercept = </w:t>
      </w:r>
      <w:r w:rsidRPr="00CE26B3">
        <w:rPr>
          <w:rFonts w:ascii="Times New Roman" w:hAnsi="Times New Roman" w:cs="Times New Roman"/>
          <w:sz w:val="24"/>
          <w:szCs w:val="24"/>
        </w:rPr>
        <w:t>__________</w:t>
      </w:r>
      <w:r>
        <w:rPr>
          <w:rFonts w:ascii="Times New Roman" w:hAnsi="Times New Roman" w:cs="Times New Roman"/>
          <w:sz w:val="24"/>
          <w:szCs w:val="24"/>
          <w:u w:val="single"/>
        </w:rPr>
        <w:br/>
      </w: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50224D">
        <w:rPr>
          <w:rFonts w:ascii="Times New Roman" w:hAnsi="Times New Roman" w:cs="Times New Roman"/>
          <w:sz w:val="24"/>
          <w:szCs w:val="24"/>
          <w:u w:val="single"/>
        </w:rPr>
        <w:br/>
      </w:r>
      <w:r>
        <w:rPr>
          <w:rFonts w:ascii="Times New Roman" w:hAnsi="Times New Roman" w:cs="Times New Roman"/>
          <w:sz w:val="24"/>
          <w:szCs w:val="24"/>
          <w:u w:val="single"/>
        </w:rPr>
        <w:t>W</w:t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rite the equation for the lin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through the given points</w:t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39720260" w14:textId="4B216115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)  (6, 8) and (4,2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65D1DFC9" w14:textId="4D139A31" w:rsidR="00DA5CFA" w:rsidRPr="0050224D" w:rsidRDefault="00EA520D" w:rsidP="00DA5CF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</w:p>
    <w:p w14:paraId="3F8303B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2032CB04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3B3F964" wp14:editId="7A732F4A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14:paraId="57A3272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920EC3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F11C70D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180E20DB" w14:textId="62F964B3" w:rsidR="00DA5CFA" w:rsidRPr="0051774B" w:rsidRDefault="00EA520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50224D"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14:paraId="710F3105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*Describe a real life situation that would model an event with positive correlation </w:t>
      </w:r>
      <w:r w:rsidRPr="005D6650">
        <w:rPr>
          <w:rFonts w:ascii="Times New Roman" w:hAnsi="Times New Roman" w:cs="Times New Roman"/>
          <w:b/>
          <w:i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or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14:paraId="6ED8873F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03C9749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28ADD08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517AB5AA" w14:textId="5115C487" w:rsidR="00B9404B" w:rsidRDefault="00EA520D" w:rsidP="00B9404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B9404B" w:rsidRPr="00CE26B3">
        <w:rPr>
          <w:rFonts w:ascii="Times New Roman" w:hAnsi="Times New Roman" w:cs="Times New Roman"/>
          <w:b/>
          <w:sz w:val="24"/>
          <w:szCs w:val="24"/>
        </w:rPr>
        <w:t>hapter</w:t>
      </w:r>
      <w:r w:rsidR="00B9404B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 xml:space="preserve"> Linear Systems</w:t>
      </w:r>
    </w:p>
    <w:p w14:paraId="6B980DC7" w14:textId="77777777" w:rsidR="00B9404B" w:rsidRPr="00B9404B" w:rsidRDefault="00B9404B" w:rsidP="00B9404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following systems using any method. [L2]</w:t>
      </w:r>
    </w:p>
    <w:p w14:paraId="43556F06" w14:textId="22320C7D" w:rsidR="00B9404B" w:rsidRPr="00472FEE" w:rsidRDefault="00EA520D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.)        y+4x=1</m:t>
        </m:r>
      </m:oMath>
      <w:r w:rsidR="00B9404B"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</m:t>
        </m:r>
      </m:oMath>
      <w:r w:rsidR="00B9404B">
        <w:rPr>
          <w:rFonts w:ascii="Times New Roman" w:eastAsiaTheme="minorEastAsia" w:hAnsi="Times New Roman" w:cs="Times New Roman"/>
          <w:sz w:val="24"/>
          <w:szCs w:val="24"/>
        </w:rPr>
        <w:tab/>
      </w:r>
      <w:r w:rsidR="00B9404B">
        <w:rPr>
          <w:rFonts w:ascii="Times New Roman" w:eastAsiaTheme="minorEastAsia" w:hAnsi="Times New Roman" w:cs="Times New Roman"/>
          <w:sz w:val="24"/>
          <w:szCs w:val="24"/>
        </w:rPr>
        <w:tab/>
      </w:r>
      <w:r w:rsidR="00B9404B">
        <w:rPr>
          <w:rFonts w:ascii="Times New Roman" w:eastAsiaTheme="minorEastAsia" w:hAnsi="Times New Roman" w:cs="Times New Roman"/>
          <w:sz w:val="24"/>
          <w:szCs w:val="24"/>
        </w:rPr>
        <w:tab/>
      </w:r>
      <w:r w:rsidR="00B9404B"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="00B9404B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F910A07" w14:textId="772A300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</w:p>
    <w:p w14:paraId="3A3A880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28089E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</w:p>
    <w:p w14:paraId="4837EA5E" w14:textId="77777777"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14:paraId="2426E481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.)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318DFDD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</w:p>
    <w:p w14:paraId="6C50E13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5DC390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8551E9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1A41550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ED26458" w14:textId="77777777" w:rsidR="00B9404B" w:rsidRPr="00B9404B" w:rsidRDefault="00B9404B" w:rsidP="00B9404B">
      <w:pPr>
        <w:rPr>
          <w:rFonts w:ascii="Cambria Math" w:eastAsia="Calibri" w:hAnsi="Cambria Math" w:cs="Times New Roman"/>
          <w:sz w:val="24"/>
          <w:szCs w:val="24"/>
          <w:oMath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System.  [L3]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              </m:t>
        </m:r>
      </m:oMath>
    </w:p>
    <w:p w14:paraId="78606C57" w14:textId="77777777" w:rsidR="00B9404B" w:rsidRPr="00472FEE" w:rsidRDefault="00B9404B" w:rsidP="00B9404B">
      <w:pPr>
        <w:pStyle w:val="ListParagraph"/>
        <w:ind w:left="0"/>
        <w:rPr>
          <w:rFonts w:ascii="Cambria Math" w:hAnsi="Times New Roman"/>
          <w:sz w:val="24"/>
          <w:szCs w:val="24"/>
          <w:oMath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3.)  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 xml:space="preserve">=6                                        </m:t>
        </m:r>
      </m:oMath>
      <w:r w:rsidRPr="00472FEE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3</w:t>
      </w:r>
      <w:r w:rsidRPr="00CE26B3">
        <w:rPr>
          <w:rFonts w:ascii="Times New Roman" w:hAnsi="Times New Roman"/>
          <w:sz w:val="24"/>
          <w:szCs w:val="24"/>
        </w:rPr>
        <w:t>._________________</w:t>
      </w:r>
    </w:p>
    <w:p w14:paraId="262946C9" w14:textId="77777777" w:rsidR="00B9404B" w:rsidRPr="00472FEE" w:rsidRDefault="00CA62B3" w:rsidP="00B9404B">
      <w:pPr>
        <w:pStyle w:val="ListParagraph"/>
        <w:rPr>
          <w:rFonts w:ascii="Cambria Math" w:hAnsi="Times New Roman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y</m:t>
          </m:r>
          <m:r>
            <w:rPr>
              <w:rFonts w:ascii="Cambria Math" w:hAnsi="Times New Roman"/>
              <w:sz w:val="24"/>
              <w:szCs w:val="24"/>
            </w:rPr>
            <m:t>+2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 xml:space="preserve">=1                                                     </m:t>
          </m:r>
        </m:oMath>
      </m:oMathPara>
    </w:p>
    <w:p w14:paraId="188D4631" w14:textId="77777777" w:rsidR="00B9404B" w:rsidRDefault="00CA62B3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2y-z</m:t>
          </m:r>
          <m:r>
            <w:rPr>
              <w:rFonts w:ascii="Cambria Math" w:hAnsi="Times New Roman"/>
              <w:sz w:val="24"/>
              <w:szCs w:val="24"/>
            </w:rPr>
            <m:t>=2</m:t>
          </m:r>
        </m:oMath>
      </m:oMathPara>
    </w:p>
    <w:p w14:paraId="7ECA8FFA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3C026348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42A78591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2FBBDF4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572355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A35D659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E6CF7D6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156CAEFA" w14:textId="77777777" w:rsidR="00B9404B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  <w:u w:val="single"/>
        </w:rPr>
      </w:pPr>
      <w:r w:rsidRPr="00B9404B">
        <w:rPr>
          <w:rFonts w:ascii="Times New Roman" w:eastAsiaTheme="minorEastAsia" w:hAnsi="Times New Roman"/>
          <w:sz w:val="24"/>
          <w:szCs w:val="24"/>
          <w:u w:val="single"/>
        </w:rPr>
        <w:t>Solve the following system. [L4]</w:t>
      </w:r>
    </w:p>
    <w:p w14:paraId="05816552" w14:textId="77777777" w:rsidR="00B9404B" w:rsidRPr="00472FEE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</w:p>
    <w:p w14:paraId="5018AC9E" w14:textId="77777777" w:rsidR="00DA5CFA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</w:t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.) A pizza shop makes $1.50 on each small pizza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and $2.15 on each large pizza. On a typical Friday,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it sells between 70 and 90 small pizzas and between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100 and 140 large pizzas. The shop can make no more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than 210 pizzas each day.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How many of each size must be sold to maximize profit?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4</w:t>
      </w:r>
      <w:r w:rsidRPr="00CE26B3">
        <w:rPr>
          <w:rFonts w:ascii="Times New Roman" w:hAnsi="Times New Roman"/>
          <w:sz w:val="24"/>
          <w:szCs w:val="24"/>
        </w:rPr>
        <w:t>._________________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lastRenderedPageBreak/>
        <w:br/>
      </w:r>
      <w:r w:rsidR="0051774B" w:rsidRPr="00CE26B3">
        <w:rPr>
          <w:rFonts w:ascii="Times New Roman" w:hAnsi="Times New Roman"/>
          <w:b/>
          <w:sz w:val="24"/>
          <w:szCs w:val="24"/>
        </w:rPr>
        <w:t>Chapter</w:t>
      </w:r>
      <w:r w:rsidR="0051774B">
        <w:rPr>
          <w:rFonts w:ascii="Times New Roman" w:hAnsi="Times New Roman"/>
          <w:b/>
          <w:sz w:val="24"/>
          <w:szCs w:val="24"/>
        </w:rPr>
        <w:t xml:space="preserve"> 4</w:t>
      </w:r>
      <w:r w:rsidR="00486DB9">
        <w:rPr>
          <w:rFonts w:ascii="Times New Roman" w:hAnsi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/>
          <w:b/>
          <w:sz w:val="24"/>
          <w:szCs w:val="24"/>
        </w:rPr>
        <w:t>Quadratic Functions and Equations</w:t>
      </w:r>
    </w:p>
    <w:p w14:paraId="5DA2FB38" w14:textId="77777777" w:rsidR="0051774B" w:rsidRPr="0051774B" w:rsidRDefault="005D6650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Factor the following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508C7AAB" w14:textId="51E38578"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3m+</m:t>
        </m:r>
        <w:bookmarkStart w:id="0" w:name="_GoBack"/>
        <w:bookmarkEnd w:id="0"/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6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>2.) 1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8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30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84ADE78" w14:textId="2D7606B4" w:rsidR="00DA5CFA" w:rsidRPr="0051774B" w:rsidRDefault="005D6650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(Use at least </w:t>
      </w:r>
      <w:r w:rsidR="00EA520D">
        <w:rPr>
          <w:rFonts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points)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 w:rsidR="00EA520D">
        <w:rPr>
          <w:rFonts w:ascii="Times New Roman" w:hAnsi="Times New Roman" w:cs="Times New Roman"/>
          <w:sz w:val="24"/>
          <w:szCs w:val="24"/>
          <w:u w:val="single"/>
        </w:rPr>
        <w:t xml:space="preserve"> (Use at least 3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points)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2B456E19" w14:textId="260E5A24"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5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14:paraId="219D7A05" w14:textId="77777777" w:rsidR="00DA5CFA" w:rsidRPr="0050224D" w:rsidRDefault="00A57BC2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4A04284A" wp14:editId="1C8A86F6">
            <wp:simplePos x="0" y="0"/>
            <wp:positionH relativeFrom="column">
              <wp:posOffset>3674192</wp:posOffset>
            </wp:positionH>
            <wp:positionV relativeFrom="paragraph">
              <wp:posOffset>74658</wp:posOffset>
            </wp:positionV>
            <wp:extent cx="2429510" cy="2415540"/>
            <wp:effectExtent l="0" t="0" r="8890" b="3810"/>
            <wp:wrapSquare wrapText="bothSides"/>
            <wp:docPr id="1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02ED9F32" wp14:editId="7100E2A8">
            <wp:simplePos x="0" y="0"/>
            <wp:positionH relativeFrom="column">
              <wp:posOffset>-52070</wp:posOffset>
            </wp:positionH>
            <wp:positionV relativeFrom="paragraph">
              <wp:posOffset>20955</wp:posOffset>
            </wp:positionV>
            <wp:extent cx="2429510" cy="2415540"/>
            <wp:effectExtent l="0" t="0" r="8890" b="381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5EC97D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6498AE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A41FDA3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0AC396C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5A23AA97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5545233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EE24539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39865541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71816545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62B3">
        <w:rPr>
          <w:rFonts w:ascii="Times New Roman" w:hAnsi="Times New Roman" w:cs="Times New Roman"/>
          <w:sz w:val="24"/>
          <w:szCs w:val="24"/>
        </w:rPr>
        <w:t>2</w:t>
      </w:r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A62B3">
        <w:rPr>
          <w:rFonts w:ascii="Times New Roman" w:hAnsi="Times New Roman" w:cs="Times New Roman"/>
          <w:sz w:val="24"/>
          <w:szCs w:val="24"/>
        </w:rPr>
        <w:t xml:space="preserve"> + 24</w:t>
      </w:r>
      <w:r w:rsidRPr="0050224D">
        <w:rPr>
          <w:rFonts w:ascii="Times New Roman" w:hAnsi="Times New Roman" w:cs="Times New Roman"/>
          <w:sz w:val="24"/>
          <w:szCs w:val="24"/>
        </w:rPr>
        <w:t xml:space="preserve">m + </w:t>
      </w:r>
      <w:r w:rsidR="00CA62B3">
        <w:rPr>
          <w:rFonts w:ascii="Times New Roman" w:hAnsi="Times New Roman" w:cs="Times New Roman"/>
          <w:sz w:val="24"/>
          <w:szCs w:val="24"/>
        </w:rPr>
        <w:t>4</w:t>
      </w:r>
      <w:r w:rsidRPr="0050224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C16ECEC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668BE017" w14:textId="77777777"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15+8x</m:t>
        </m:r>
      </m:oMath>
      <w:r w:rsidR="005D6650"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1F20C1B4" w14:textId="77777777" w:rsidR="0051774B" w:rsidRDefault="005D6650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4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7=16x</m:t>
        </m:r>
      </m:oMath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7</w:t>
      </w:r>
      <w:r w:rsidR="00A57BC2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6B3C6B8" w14:textId="77777777" w:rsidR="00612AF3" w:rsidRPr="00A57BC2" w:rsidRDefault="00612AF3" w:rsidP="00612AF3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olve the following.</w:t>
      </w:r>
      <w:r w:rsidR="00A57BC2"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3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br/>
      </w:r>
      <w:r w:rsidR="00A57BC2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DA5CFA" w:rsidRPr="00A57B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)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 kid throws a ball up in the air and its path is modeled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Times New Roman" w:eastAsiaTheme="minorEastAsia" w:hAnsi="Cambria Math" w:cs="Times New Roman"/>
            <w:color w:val="000000" w:themeColor="text1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5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+ 14t + 3</m:t>
        </m:r>
      </m:oMath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  <w:t>where t is the time in seconds and h is the distance from the ground (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in feet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).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Find the maximum height of the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ball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        8. Max height: _____________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ow long is the ball in the air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Time in air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_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From what height was the ball thrown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Initial height: 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</w:p>
    <w:p w14:paraId="79DB60C0" w14:textId="0FA4DE0A" w:rsidR="00DA5CFA" w:rsidRDefault="00EA520D" w:rsidP="00DA5CFA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br/>
      </w:r>
      <w:r w:rsid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</w:t>
      </w:r>
      <w:r w:rsidR="00A57BC2"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olve the following.</w:t>
      </w:r>
      <w:r w:rsid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4</w:t>
      </w:r>
      <w:r w:rsidR="00A57BC2"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</w:p>
    <w:p w14:paraId="701B92C5" w14:textId="77777777" w:rsidR="00486DB9" w:rsidRPr="00486DB9" w:rsidRDefault="00F5091C" w:rsidP="00DA5CFA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9.) 6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90x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12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9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_________________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___</m:t>
        </m:r>
      </m:oMath>
      <w:r w:rsidR="00486DB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ab/>
      </w:r>
    </w:p>
    <w:sectPr w:rsidR="00486DB9" w:rsidRPr="00486DB9" w:rsidSect="00486D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BD99DF" w14:textId="77777777" w:rsidR="00F5091C" w:rsidRDefault="00F5091C" w:rsidP="002A08C5">
      <w:pPr>
        <w:spacing w:after="0" w:line="240" w:lineRule="auto"/>
      </w:pPr>
      <w:r>
        <w:separator/>
      </w:r>
    </w:p>
  </w:endnote>
  <w:endnote w:type="continuationSeparator" w:id="0">
    <w:p w14:paraId="1D4B6FE0" w14:textId="77777777" w:rsidR="00F5091C" w:rsidRDefault="00F5091C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DC8178" w14:textId="77777777" w:rsidR="00F5091C" w:rsidRDefault="00F5091C" w:rsidP="002A08C5">
      <w:pPr>
        <w:spacing w:after="0" w:line="240" w:lineRule="auto"/>
      </w:pPr>
      <w:r>
        <w:separator/>
      </w:r>
    </w:p>
  </w:footnote>
  <w:footnote w:type="continuationSeparator" w:id="0">
    <w:p w14:paraId="1616ABF7" w14:textId="77777777" w:rsidR="00F5091C" w:rsidRDefault="00F5091C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CFA"/>
    <w:rsid w:val="000B7C56"/>
    <w:rsid w:val="00264189"/>
    <w:rsid w:val="00271188"/>
    <w:rsid w:val="002A08C5"/>
    <w:rsid w:val="003A219B"/>
    <w:rsid w:val="00474DD6"/>
    <w:rsid w:val="00486DB9"/>
    <w:rsid w:val="004A2896"/>
    <w:rsid w:val="0050224D"/>
    <w:rsid w:val="0051774B"/>
    <w:rsid w:val="005D6650"/>
    <w:rsid w:val="00612AF3"/>
    <w:rsid w:val="00722A1A"/>
    <w:rsid w:val="00794C00"/>
    <w:rsid w:val="007E0D8A"/>
    <w:rsid w:val="007F2505"/>
    <w:rsid w:val="00881F45"/>
    <w:rsid w:val="008D21C8"/>
    <w:rsid w:val="00995689"/>
    <w:rsid w:val="009C4C3E"/>
    <w:rsid w:val="009E6496"/>
    <w:rsid w:val="00A57BC2"/>
    <w:rsid w:val="00B1148D"/>
    <w:rsid w:val="00B9404B"/>
    <w:rsid w:val="00C220CE"/>
    <w:rsid w:val="00CA62B3"/>
    <w:rsid w:val="00CE26B3"/>
    <w:rsid w:val="00DA5CFA"/>
    <w:rsid w:val="00EA520D"/>
    <w:rsid w:val="00F0554E"/>
    <w:rsid w:val="00F231BF"/>
    <w:rsid w:val="00F50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0F119"/>
  <w15:docId w15:val="{EDE5240F-C8FD-4AEB-8C64-18FF3DC0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  <w:style w:type="character" w:customStyle="1" w:styleId="apple-converted-space">
    <w:name w:val="apple-converted-space"/>
    <w:basedOn w:val="DefaultParagraphFont"/>
    <w:rsid w:val="00A57B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0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3</cp:revision>
  <cp:lastPrinted>2016-12-06T23:07:00Z</cp:lastPrinted>
  <dcterms:created xsi:type="dcterms:W3CDTF">2017-11-29T20:27:00Z</dcterms:created>
  <dcterms:modified xsi:type="dcterms:W3CDTF">2017-12-14T14:28:00Z</dcterms:modified>
</cp:coreProperties>
</file>